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79F2" w:rsidRDefault="009679F2">
      <w:r>
        <w:t>Četrtek, 23. 4. 2020</w:t>
      </w:r>
    </w:p>
    <w:p w:rsidR="009679F2" w:rsidRDefault="009679F2">
      <w:r>
        <w:t>Pozdrav.</w:t>
      </w:r>
    </w:p>
    <w:p w:rsidR="00A90388" w:rsidRDefault="009679F2">
      <w:r>
        <w:t xml:space="preserve">No, ulomki so lahko zelo zabavni. </w:t>
      </w:r>
      <w:r w:rsidR="00A90388">
        <w:t xml:space="preserve">Zato se nič ne ustraši. Matematika ni </w:t>
      </w:r>
      <w:proofErr w:type="spellStart"/>
      <w:r w:rsidR="00A90388">
        <w:t>bau</w:t>
      </w:r>
      <w:proofErr w:type="spellEnd"/>
      <w:r w:rsidR="00A90388">
        <w:t xml:space="preserve">, </w:t>
      </w:r>
      <w:proofErr w:type="spellStart"/>
      <w:r w:rsidR="00A90388">
        <w:t>bau</w:t>
      </w:r>
      <w:proofErr w:type="spellEnd"/>
      <w:r w:rsidR="00A90388">
        <w:t xml:space="preserve">. Če ne bi bilo matematike, si ne bi znal speči pice, ne bi vedel,koliko je ura, ne bi znal razdeliti </w:t>
      </w:r>
      <w:proofErr w:type="spellStart"/>
      <w:r w:rsidR="00A90388">
        <w:t>bonbonov</w:t>
      </w:r>
      <w:proofErr w:type="spellEnd"/>
      <w:r w:rsidR="00A90388">
        <w:t>…</w:t>
      </w:r>
    </w:p>
    <w:p w:rsidR="009679F2" w:rsidRDefault="00A90388">
      <w:r>
        <w:t>Se spomniš zgodbe, ki sem ti jo poslala. Mogoče bi bilo dobro, da si jo še enkrat prebereš in jo nalepiš na steno.</w:t>
      </w:r>
    </w:p>
    <w:p w:rsidR="009679F2" w:rsidRPr="00A90388" w:rsidRDefault="009679F2" w:rsidP="009679F2">
      <w:pPr>
        <w:rPr>
          <w:b/>
          <w:i/>
          <w:color w:val="31849B" w:themeColor="accent5" w:themeShade="BF"/>
        </w:rPr>
      </w:pPr>
      <w:r w:rsidRPr="00A90388">
        <w:rPr>
          <w:b/>
          <w:i/>
          <w:color w:val="31849B" w:themeColor="accent5" w:themeShade="BF"/>
        </w:rPr>
        <w:t>TRIK ZA POMNJENJE POIMENOVANJA ŠTEVIL V ULOMKU</w:t>
      </w:r>
      <w:r w:rsidR="007A5A1E" w:rsidRPr="00A90388">
        <w:rPr>
          <w:b/>
          <w:i/>
          <w:color w:val="31849B" w:themeColor="accent5" w:themeShade="BF"/>
        </w:rPr>
        <w:t xml:space="preserve"> </w:t>
      </w:r>
    </w:p>
    <w:p w:rsidR="00A90388" w:rsidRDefault="007A5A1E" w:rsidP="007A5A1E">
      <w:pPr>
        <w:shd w:val="clear" w:color="auto" w:fill="FFFFFF"/>
        <w:spacing w:line="240" w:lineRule="auto"/>
        <w:rPr>
          <w:rFonts w:ascii="Arial" w:eastAsia="Times New Roman" w:hAnsi="Arial" w:cs="Arial"/>
          <w:color w:val="1D2129"/>
          <w:sz w:val="24"/>
          <w:szCs w:val="24"/>
          <w:lang w:eastAsia="sl-SI"/>
        </w:rPr>
      </w:pP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Kako si zapomniti, katera številka v ulomku je </w:t>
      </w:r>
      <w:r w:rsidRPr="007A5A1E">
        <w:rPr>
          <w:rFonts w:ascii="Arial" w:eastAsia="Times New Roman" w:hAnsi="Arial" w:cs="Arial"/>
          <w:b/>
          <w:bCs/>
          <w:color w:val="3C00FF"/>
          <w:sz w:val="24"/>
          <w:szCs w:val="24"/>
          <w:lang w:eastAsia="sl-SI"/>
        </w:rPr>
        <w:t>števec</w:t>
      </w:r>
      <w:r w:rsidRPr="007A5A1E">
        <w:rPr>
          <w:rFonts w:ascii="Arial" w:eastAsia="Times New Roman" w:hAnsi="Arial" w:cs="Arial"/>
          <w:b/>
          <w:bCs/>
          <w:color w:val="626262"/>
          <w:sz w:val="24"/>
          <w:szCs w:val="24"/>
          <w:lang w:eastAsia="sl-SI"/>
        </w:rPr>
        <w:t>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in katera </w:t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imenovalec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?</w:t>
      </w:r>
      <w:r w:rsidRPr="007A5A1E">
        <w:rPr>
          <w:rFonts w:ascii="Arial" w:eastAsia="Times New Roman" w:hAnsi="Arial" w:cs="Arial"/>
          <w:color w:val="626262"/>
          <w:sz w:val="24"/>
          <w:szCs w:val="24"/>
          <w:lang w:eastAsia="sl-SI"/>
        </w:rPr>
        <w:br/>
      </w:r>
      <w:r w:rsidRPr="007A5A1E">
        <w:rPr>
          <w:rFonts w:ascii="Arial" w:eastAsia="Times New Roman" w:hAnsi="Arial" w:cs="Arial"/>
          <w:color w:val="626262"/>
          <w:sz w:val="24"/>
          <w:szCs w:val="24"/>
          <w:lang w:eastAsia="sl-SI"/>
        </w:rPr>
        <w:br/>
      </w:r>
      <w:r w:rsidRPr="007A5A1E">
        <w:rPr>
          <w:rFonts w:ascii="Arial" w:eastAsia="Times New Roman" w:hAnsi="Arial" w:cs="Arial"/>
          <w:b/>
          <w:bCs/>
          <w:color w:val="1B00FF"/>
          <w:sz w:val="24"/>
          <w:szCs w:val="24"/>
          <w:lang w:eastAsia="sl-SI"/>
        </w:rPr>
        <w:t>Števec</w:t>
      </w:r>
      <w:r>
        <w:rPr>
          <w:rFonts w:ascii="Arial" w:eastAsia="Times New Roman" w:hAnsi="Arial" w:cs="Arial"/>
          <w:color w:val="1D2129"/>
          <w:sz w:val="24"/>
          <w:szCs w:val="24"/>
          <w:lang w:eastAsia="sl-SI"/>
        </w:rPr>
        <w:t xml:space="preserve"> spominja 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na </w:t>
      </w:r>
      <w:r w:rsidRPr="007A5A1E">
        <w:rPr>
          <w:rFonts w:ascii="Arial" w:eastAsia="Times New Roman" w:hAnsi="Arial" w:cs="Arial"/>
          <w:b/>
          <w:bCs/>
          <w:color w:val="0016FF"/>
          <w:sz w:val="24"/>
          <w:szCs w:val="24"/>
          <w:lang w:eastAsia="sl-SI"/>
        </w:rPr>
        <w:t>štetje</w:t>
      </w:r>
      <w:r w:rsidRPr="007A5A1E">
        <w:rPr>
          <w:rFonts w:ascii="Arial" w:eastAsia="Times New Roman" w:hAnsi="Arial" w:cs="Arial"/>
          <w:b/>
          <w:bCs/>
          <w:color w:val="626262"/>
          <w:sz w:val="24"/>
          <w:szCs w:val="24"/>
          <w:lang w:eastAsia="sl-SI"/>
        </w:rPr>
        <w:t>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in je </w:t>
      </w:r>
      <w:r w:rsidRPr="007A5A1E">
        <w:rPr>
          <w:rFonts w:ascii="Arial" w:eastAsia="Times New Roman" w:hAnsi="Arial" w:cs="Arial"/>
          <w:b/>
          <w:bCs/>
          <w:color w:val="2D00FF"/>
          <w:sz w:val="24"/>
          <w:szCs w:val="24"/>
          <w:lang w:eastAsia="sl-SI"/>
        </w:rPr>
        <w:t>zgoraj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, saj imamo </w:t>
      </w:r>
      <w:r w:rsidRPr="007A5A1E">
        <w:rPr>
          <w:rFonts w:ascii="Arial" w:eastAsia="Times New Roman" w:hAnsi="Arial" w:cs="Arial"/>
          <w:b/>
          <w:bCs/>
          <w:color w:val="2D00FF"/>
          <w:sz w:val="24"/>
          <w:szCs w:val="24"/>
          <w:lang w:eastAsia="sl-SI"/>
        </w:rPr>
        <w:t>eno</w:t>
      </w:r>
      <w:r w:rsidR="00C06E94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 petino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, </w:t>
      </w:r>
      <w:r w:rsidRPr="007A5A1E">
        <w:rPr>
          <w:rFonts w:ascii="Arial" w:eastAsia="Times New Roman" w:hAnsi="Arial" w:cs="Arial"/>
          <w:b/>
          <w:bCs/>
          <w:color w:val="2D00FF"/>
          <w:sz w:val="24"/>
          <w:szCs w:val="24"/>
          <w:lang w:eastAsia="sl-SI"/>
        </w:rPr>
        <w:t>dve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tretjini ...</w:t>
      </w:r>
      <w:r w:rsidRPr="007A5A1E">
        <w:rPr>
          <w:rFonts w:ascii="Arial" w:eastAsia="Times New Roman" w:hAnsi="Arial" w:cs="Arial"/>
          <w:color w:val="626262"/>
          <w:sz w:val="24"/>
          <w:szCs w:val="24"/>
          <w:lang w:eastAsia="sl-SI"/>
        </w:rPr>
        <w:br/>
      </w:r>
      <w:r w:rsidRPr="007A5A1E">
        <w:rPr>
          <w:rFonts w:ascii="Arial" w:eastAsia="Times New Roman" w:hAnsi="Arial" w:cs="Arial"/>
          <w:color w:val="626262"/>
          <w:sz w:val="24"/>
          <w:szCs w:val="24"/>
          <w:lang w:eastAsia="sl-SI"/>
        </w:rPr>
        <w:br/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Imenovalec</w:t>
      </w:r>
      <w:r w:rsidRPr="007A5A1E">
        <w:rPr>
          <w:rFonts w:ascii="Arial" w:eastAsia="Times New Roman" w:hAnsi="Arial" w:cs="Arial"/>
          <w:b/>
          <w:bCs/>
          <w:color w:val="626262"/>
          <w:sz w:val="24"/>
          <w:szCs w:val="24"/>
          <w:lang w:eastAsia="sl-SI"/>
        </w:rPr>
        <w:t>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nas pa spominja na </w:t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poimenovanje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in je </w:t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spodaj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. Tako imamo eno </w:t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tretjino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, eno </w:t>
      </w:r>
      <w:r w:rsidRPr="007A5A1E">
        <w:rPr>
          <w:rFonts w:ascii="Arial" w:eastAsia="Times New Roman" w:hAnsi="Arial" w:cs="Arial"/>
          <w:b/>
          <w:bCs/>
          <w:color w:val="FF0000"/>
          <w:sz w:val="24"/>
          <w:szCs w:val="24"/>
          <w:lang w:eastAsia="sl-SI"/>
        </w:rPr>
        <w:t>četrtino </w:t>
      </w: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 xml:space="preserve">... </w:t>
      </w:r>
    </w:p>
    <w:p w:rsidR="007A5A1E" w:rsidRDefault="007A5A1E" w:rsidP="007A5A1E">
      <w:pPr>
        <w:shd w:val="clear" w:color="auto" w:fill="FFFFFF"/>
        <w:spacing w:line="240" w:lineRule="auto"/>
        <w:rPr>
          <w:rFonts w:ascii="Arial" w:eastAsia="Times New Roman" w:hAnsi="Arial" w:cs="Arial"/>
          <w:color w:val="1D2129"/>
          <w:sz w:val="24"/>
          <w:szCs w:val="24"/>
          <w:lang w:eastAsia="sl-SI"/>
        </w:rPr>
      </w:pPr>
      <w:r w:rsidRPr="007A5A1E">
        <w:rPr>
          <w:rFonts w:ascii="Arial" w:eastAsia="Times New Roman" w:hAnsi="Arial" w:cs="Arial"/>
          <w:color w:val="1D2129"/>
          <w:sz w:val="24"/>
          <w:szCs w:val="24"/>
          <w:lang w:eastAsia="sl-SI"/>
        </w:rPr>
        <w:t>Recimo: </w:t>
      </w:r>
      <w:r w:rsidRPr="007A5A1E">
        <w:rPr>
          <w:rFonts w:ascii="Arial" w:eastAsia="Times New Roman" w:hAnsi="Arial" w:cs="Arial"/>
          <w:i/>
          <w:iCs/>
          <w:color w:val="1D2129"/>
          <w:sz w:val="24"/>
          <w:szCs w:val="24"/>
          <w:lang w:eastAsia="sl-SI"/>
        </w:rPr>
        <w:t>"Pozdravljeni, ime mi je Petina in živim v spodnjem nadstropju ulomka." </w:t>
      </w:r>
    </w:p>
    <w:p w:rsidR="00A90388" w:rsidRPr="007A5A1E" w:rsidRDefault="00A90388" w:rsidP="007A5A1E">
      <w:pPr>
        <w:shd w:val="clear" w:color="auto" w:fill="FFFFFF"/>
        <w:spacing w:line="240" w:lineRule="auto"/>
        <w:rPr>
          <w:rFonts w:ascii="Arial" w:eastAsia="Times New Roman" w:hAnsi="Arial" w:cs="Arial"/>
          <w:color w:val="626262"/>
          <w:sz w:val="24"/>
          <w:szCs w:val="24"/>
          <w:lang w:eastAsia="sl-SI"/>
        </w:rPr>
      </w:pPr>
    </w:p>
    <w:p w:rsidR="009679F2" w:rsidRDefault="007A5A1E" w:rsidP="009679F2">
      <w:r>
        <w:rPr>
          <w:noProof/>
          <w:lang w:eastAsia="sl-S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65109</wp:posOffset>
                </wp:positionH>
                <wp:positionV relativeFrom="paragraph">
                  <wp:posOffset>779670</wp:posOffset>
                </wp:positionV>
                <wp:extent cx="850790" cy="516834"/>
                <wp:effectExtent l="0" t="0" r="6985" b="0"/>
                <wp:wrapNone/>
                <wp:docPr id="24" name="Polje z besedilom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0790" cy="516834"/>
                        </a:xfrm>
                        <a:prstGeom prst="rect">
                          <a:avLst/>
                        </a:prstGeom>
                        <a:solidFill>
                          <a:srgbClr val="E6E6E6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5A1E" w:rsidRDefault="007A5A1E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od 1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Polje z besedilom 24" o:spid="_x0000_s1026" type="#_x0000_t202" style="position:absolute;margin-left:123.25pt;margin-top:61.4pt;width:67pt;height:40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" fillcolor="#e6e6e6" stroked="f" strokeweight=".5pt">
                <v:textbox>
                  <w:txbxContent>
                    <w:p w:rsidR="007A5A1E" w:rsidRDefault="007A5A1E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</w:rPr>
                            <m:t xml:space="preserve"> od 1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sl-SI"/>
        </w:rPr>
        <w:drawing>
          <wp:inline distT="0" distB="0" distL="0" distR="0" wp14:anchorId="2F64BC38" wp14:editId="70098D37">
            <wp:extent cx="4063117" cy="2672338"/>
            <wp:effectExtent l="0" t="0" r="0" b="0"/>
            <wp:docPr id="22" name="Slika 22" descr="Matematika je lahko zabav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tematika je lahko zabavna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5923" cy="267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79F2" w:rsidRDefault="009679F2">
      <w:r>
        <w:t xml:space="preserve">Danes se slišimo po </w:t>
      </w:r>
      <w:proofErr w:type="spellStart"/>
      <w:r>
        <w:t>skypu</w:t>
      </w:r>
      <w:proofErr w:type="spellEnd"/>
      <w:r>
        <w:t>. Dodatno ti bom razložila, kako izračunamo del celote.</w:t>
      </w:r>
    </w:p>
    <w:p w:rsidR="009679F2" w:rsidRDefault="009679F2"/>
    <w:p w:rsidR="009679F2" w:rsidRDefault="009679F2"/>
    <w:p w:rsidR="009679F2" w:rsidRDefault="009679F2"/>
    <w:p w:rsidR="009679F2" w:rsidRDefault="009679F2"/>
    <w:p w:rsidR="00C06E94" w:rsidRDefault="00C06E94"/>
    <w:p w:rsidR="00C06E94" w:rsidRDefault="00C06E94"/>
    <w:p w:rsidR="00A90388" w:rsidRDefault="00A90388">
      <w:r>
        <w:lastRenderedPageBreak/>
        <w:t>Zapis v zvezku, če pa imaš dovolj barve (</w:t>
      </w:r>
      <w:r w:rsidRPr="00A90388">
        <w:rPr>
          <w:sz w:val="18"/>
          <w:szCs w:val="18"/>
        </w:rPr>
        <w:t>meni jo je že zmanjkalo</w:t>
      </w:r>
      <w:r>
        <w:t xml:space="preserve">) in tiskalnik, si lahko natisneš (črno-belo in vzameš barvice, ter pobarvaš, sicer pa bodi ustvarjalen) . </w:t>
      </w:r>
    </w:p>
    <w:p w:rsidR="008962BF" w:rsidRPr="00C06E94" w:rsidRDefault="00D80A8B">
      <w:pPr>
        <w:rPr>
          <w:b/>
          <w:color w:val="FF0000"/>
          <w:sz w:val="28"/>
          <w:szCs w:val="28"/>
        </w:rPr>
      </w:pPr>
      <w:r w:rsidRPr="00C06E94">
        <w:rPr>
          <w:b/>
          <w:color w:val="FF0000"/>
          <w:sz w:val="28"/>
          <w:szCs w:val="28"/>
        </w:rPr>
        <w:t>RAČUNANJE DELOV CELOTE</w:t>
      </w:r>
    </w:p>
    <w:p w:rsidR="00D80A8B" w:rsidRDefault="00D80A8B" w:rsidP="00D80A8B">
      <w:pPr>
        <w:spacing w:after="0" w:line="240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B4598" w:rsidRPr="00D80A8B" w:rsidRDefault="00CB4598" w:rsidP="00D80A8B">
      <w:pPr>
        <w:spacing w:after="0" w:line="240" w:lineRule="auto"/>
        <w:ind w:left="357" w:hanging="35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B4598">
        <w:rPr>
          <w:rFonts w:ascii="Times New Roman" w:eastAsia="Calibri" w:hAnsi="Times New Roman" w:cs="Times New Roman"/>
          <w:sz w:val="24"/>
          <w:szCs w:val="24"/>
        </w:rPr>
        <w:t>•</w:t>
      </w:r>
      <w:r w:rsidRPr="00CB4598">
        <w:rPr>
          <w:rFonts w:ascii="Times New Roman" w:eastAsia="Calibri" w:hAnsi="Times New Roman" w:cs="Times New Roman"/>
          <w:sz w:val="24"/>
          <w:szCs w:val="24"/>
        </w:rPr>
        <w:tab/>
        <w:t xml:space="preserve">Učenci bodo pri kuharskem krožku pekli pecivo. Učiteljica je na mizo postavila 15 jabolk. Učencem je povedala, da jih za pecivo potrebujejo </w:t>
      </w:r>
      <w:r w:rsidRPr="00CB4598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9" type="#_x0000_t75" style="width:11.2pt;height:30.85pt" o:ole="">
            <v:imagedata r:id="rId7" o:title=""/>
          </v:shape>
          <o:OLEObject Type="Embed" ProgID="Equation.DSMT4" ShapeID="_x0000_i1299" DrawAspect="Content" ObjectID="_1649083924" r:id="rId8"/>
        </w:object>
      </w:r>
      <w:r w:rsidRPr="00CB4598">
        <w:rPr>
          <w:rFonts w:ascii="Times New Roman" w:eastAsia="Calibri" w:hAnsi="Times New Roman" w:cs="Times New Roman"/>
          <w:sz w:val="24"/>
          <w:szCs w:val="24"/>
        </w:rPr>
        <w:t xml:space="preserve"> . Koliko jabolk bodo porabili za pecivo?</w:t>
      </w: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096"/>
        <w:gridCol w:w="3203"/>
        <w:gridCol w:w="2989"/>
      </w:tblGrid>
      <w:tr w:rsidR="00D80A8B" w:rsidRPr="00D80A8B" w:rsidTr="00D80A8B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D80A8B" w:rsidRDefault="00D80A8B" w:rsidP="00D80A8B">
            <w:pPr>
              <w:ind w:left="357" w:hanging="357"/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object w:dxaOrig="3060" w:dyaOrig="4455">
                <v:shape id="_x0000_i1201" type="#_x0000_t75" style="width:131.85pt;height:192.15pt" o:ole="">
                  <v:imagedata r:id="rId9" o:title=""/>
                </v:shape>
                <o:OLEObject Type="Embed" ProgID="PBrush" ShapeID="_x0000_i1201" DrawAspect="Content" ObjectID="_1649083925" r:id="rId10"/>
              </w:object>
            </w:r>
          </w:p>
          <w:p w:rsidR="00D80A8B" w:rsidRPr="00D80A8B" w:rsidRDefault="00D80A8B" w:rsidP="00D80A8B">
            <w:pPr>
              <w:ind w:left="357" w:hanging="357"/>
              <w:jc w:val="center"/>
              <w:rPr>
                <w:rFonts w:eastAsia="Calibri"/>
                <w:b/>
              </w:rPr>
            </w:pP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D80A8B" w:rsidRDefault="00D80A8B" w:rsidP="00D80A8B">
            <w:pPr>
              <w:ind w:left="357" w:hanging="357"/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object w:dxaOrig="3465" w:dyaOrig="5100">
                <v:shape id="_x0000_i1202" type="#_x0000_t75" style="width:140.25pt;height:206.2pt" o:ole="">
                  <v:imagedata r:id="rId11" o:title=""/>
                </v:shape>
                <o:OLEObject Type="Embed" ProgID="PBrush" ShapeID="_x0000_i1202" DrawAspect="Content" ObjectID="_1649083926" r:id="rId12"/>
              </w:objec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D80A8B" w:rsidRDefault="00D80A8B" w:rsidP="00D80A8B">
            <w:pPr>
              <w:ind w:left="357" w:hanging="357"/>
              <w:jc w:val="both"/>
              <w:rPr>
                <w:rFonts w:eastAsia="Calibri"/>
              </w:rPr>
            </w:pPr>
          </w:p>
          <w:p w:rsidR="00D80A8B" w:rsidRPr="00D80A8B" w:rsidRDefault="00CB4598" w:rsidP="00D80A8B">
            <w:pPr>
              <w:ind w:left="357" w:hanging="357"/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object w:dxaOrig="2970" w:dyaOrig="3991">
                <v:shape id="_x0000_i1279" type="#_x0000_t75" style="width:123.9pt;height:166.45pt" o:ole="">
                  <v:imagedata r:id="rId13" o:title=""/>
                </v:shape>
                <o:OLEObject Type="Embed" ProgID="PBrush" ShapeID="_x0000_i1279" DrawAspect="Content" ObjectID="_1649083927" r:id="rId14"/>
              </w:object>
            </w:r>
          </w:p>
        </w:tc>
      </w:tr>
      <w:tr w:rsidR="00D80A8B" w:rsidRPr="00D80A8B" w:rsidTr="00D80A8B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D80A8B" w:rsidRDefault="00D80A8B" w:rsidP="00D80A8B">
            <w:pPr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t>Učiteljica je na mizo položila 15 jabolk.</w:t>
            </w: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D80A8B" w:rsidRDefault="00D80A8B" w:rsidP="00D80A8B">
            <w:pPr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t xml:space="preserve">Razdelila jih je na </w:t>
            </w:r>
            <w:r w:rsidRPr="00D80A8B">
              <w:rPr>
                <w:rFonts w:eastAsia="Calibri"/>
                <w:color w:val="8496B0"/>
              </w:rPr>
              <w:t>5 enakih delov</w:t>
            </w:r>
            <w:r w:rsidRPr="00D80A8B">
              <w:rPr>
                <w:rFonts w:eastAsia="Calibri"/>
              </w:rPr>
              <w:t xml:space="preserve">. En del predstavlja </w:t>
            </w:r>
            <w:r w:rsidRPr="00D80A8B">
              <w:rPr>
                <w:rFonts w:eastAsia="Calibri"/>
                <w:position w:val="-24"/>
              </w:rPr>
              <w:object w:dxaOrig="220" w:dyaOrig="620">
                <v:shape id="_x0000_i1204" type="#_x0000_t75" style="width:11.2pt;height:30.85pt" o:ole="">
                  <v:imagedata r:id="rId15" o:title=""/>
                </v:shape>
                <o:OLEObject Type="Embed" ProgID="Equation.DSMT4" ShapeID="_x0000_i1204" DrawAspect="Content" ObjectID="_1649083928" r:id="rId16"/>
              </w:object>
            </w:r>
            <w:r w:rsidRPr="00D80A8B">
              <w:rPr>
                <w:rFonts w:eastAsia="Calibri"/>
              </w:rPr>
              <w:t xml:space="preserve"> vseh jabolk. V vsakem delu so tri jabolka.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D80A8B" w:rsidRDefault="00D80A8B" w:rsidP="00CB4598">
            <w:pPr>
              <w:jc w:val="center"/>
              <w:rPr>
                <w:rFonts w:eastAsia="Calibri"/>
              </w:rPr>
            </w:pPr>
            <w:r w:rsidRPr="00D80A8B">
              <w:rPr>
                <w:rFonts w:eastAsia="Calibri"/>
              </w:rPr>
              <w:t xml:space="preserve">Ker potrebujejo </w:t>
            </w:r>
            <w:r w:rsidR="00CB4598" w:rsidRPr="00CB4598">
              <w:rPr>
                <w:position w:val="-24"/>
              </w:rPr>
              <w:object w:dxaOrig="220" w:dyaOrig="620">
                <v:shape id="_x0000_i1307" type="#_x0000_t75" style="width:11.2pt;height:30.85pt" o:ole="">
                  <v:imagedata r:id="rId7" o:title=""/>
                </v:shape>
                <o:OLEObject Type="Embed" ProgID="Equation.DSMT4" ShapeID="_x0000_i1307" DrawAspect="Content" ObjectID="_1649083929" r:id="rId17"/>
              </w:object>
            </w:r>
            <w:r w:rsidRPr="00D80A8B">
              <w:rPr>
                <w:rFonts w:eastAsia="Calibri"/>
              </w:rPr>
              <w:t xml:space="preserve"> jabolk, vzamejo </w:t>
            </w:r>
            <w:r w:rsidR="00CB4598">
              <w:rPr>
                <w:rFonts w:eastAsia="Calibri"/>
                <w:color w:val="FF0000"/>
              </w:rPr>
              <w:t>1</w:t>
            </w:r>
            <w:r w:rsidR="004F1371">
              <w:rPr>
                <w:rFonts w:eastAsia="Calibri"/>
                <w:color w:val="FF0000"/>
              </w:rPr>
              <w:t xml:space="preserve"> del</w:t>
            </w:r>
            <w:r w:rsidRPr="00D80A8B">
              <w:rPr>
                <w:rFonts w:eastAsia="Calibri"/>
                <w:color w:val="FF0000"/>
              </w:rPr>
              <w:t xml:space="preserve"> po tri jabolka</w:t>
            </w:r>
            <w:r w:rsidR="00CB4598">
              <w:rPr>
                <w:rFonts w:eastAsia="Calibri"/>
              </w:rPr>
              <w:t>, kar je skupaj tri</w:t>
            </w:r>
            <w:r w:rsidRPr="00D80A8B">
              <w:rPr>
                <w:rFonts w:eastAsia="Calibri"/>
              </w:rPr>
              <w:t xml:space="preserve"> jabolk</w:t>
            </w:r>
            <w:r w:rsidR="00CB4598">
              <w:rPr>
                <w:rFonts w:eastAsia="Calibri"/>
              </w:rPr>
              <w:t>a</w:t>
            </w:r>
            <w:r w:rsidRPr="00D80A8B">
              <w:rPr>
                <w:rFonts w:eastAsia="Calibri"/>
              </w:rPr>
              <w:t>.</w:t>
            </w:r>
          </w:p>
        </w:tc>
      </w:tr>
    </w:tbl>
    <w:p w:rsidR="00335080" w:rsidRDefault="00CB4598" w:rsidP="0033508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br w:type="textWrapping" w:clear="all"/>
      </w:r>
    </w:p>
    <w:p w:rsidR="00335080" w:rsidRPr="00D80A8B" w:rsidRDefault="00335080" w:rsidP="00C11E92">
      <w:pPr>
        <w:spacing w:after="0" w:line="240" w:lineRule="auto"/>
        <w:ind w:left="357" w:hanging="35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15F8D7F7" wp14:editId="0681EC5C">
            <wp:extent cx="6095377" cy="970060"/>
            <wp:effectExtent l="0" t="0" r="635" b="1905"/>
            <wp:docPr id="7" name="Slika 7" descr="G:\mat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G:\mat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759"/>
                    <a:stretch/>
                  </pic:blipFill>
                  <pic:spPr bwMode="auto">
                    <a:xfrm>
                      <a:off x="0" y="0"/>
                      <a:ext cx="6102862" cy="971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80A8B" w:rsidRPr="00D80A8B" w:rsidRDefault="00D80A8B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80A8B" w:rsidRPr="00D80A8B" w:rsidRDefault="00D80A8B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80A8B">
        <w:rPr>
          <w:rFonts w:ascii="Times New Roman" w:eastAsia="Calibri" w:hAnsi="Times New Roman" w:cs="Times New Roman"/>
          <w:b/>
          <w:sz w:val="24"/>
          <w:szCs w:val="24"/>
        </w:rPr>
        <w:t xml:space="preserve">Celoto </w:t>
      </w:r>
      <w:r w:rsidRPr="00D80A8B">
        <w:rPr>
          <w:rFonts w:ascii="Times New Roman" w:eastAsia="Calibri" w:hAnsi="Times New Roman" w:cs="Times New Roman"/>
          <w:sz w:val="24"/>
          <w:szCs w:val="24"/>
        </w:rPr>
        <w:t>predstavlja 15 jabolk. Celota je lahko poljubna količina predmetov (npr. 25 kock, 9 žog …).</w:t>
      </w:r>
    </w:p>
    <w:p w:rsidR="009679F2" w:rsidRDefault="009679F2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80A8B" w:rsidRPr="00D80A8B" w:rsidRDefault="00C11E92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Narišimo</w:t>
      </w:r>
      <w:r w:rsidR="00D80A8B" w:rsidRPr="00D80A8B">
        <w:rPr>
          <w:rFonts w:ascii="Times New Roman" w:eastAsia="Calibri" w:hAnsi="Times New Roman" w:cs="Times New Roman"/>
          <w:sz w:val="24"/>
          <w:szCs w:val="24"/>
        </w:rPr>
        <w:t xml:space="preserve"> še shemo, ki </w:t>
      </w:r>
      <w:r>
        <w:rPr>
          <w:rFonts w:ascii="Times New Roman" w:eastAsia="Calibri" w:hAnsi="Times New Roman" w:cs="Times New Roman"/>
          <w:sz w:val="24"/>
          <w:szCs w:val="24"/>
        </w:rPr>
        <w:t xml:space="preserve">vam </w:t>
      </w:r>
      <w:r w:rsidR="00D80A8B" w:rsidRPr="00D80A8B">
        <w:rPr>
          <w:rFonts w:ascii="Times New Roman" w:eastAsia="Calibri" w:hAnsi="Times New Roman" w:cs="Times New Roman"/>
          <w:sz w:val="24"/>
          <w:szCs w:val="24"/>
        </w:rPr>
        <w:t>bo v pomoč.</w:t>
      </w:r>
    </w:p>
    <w:p w:rsidR="00D80A8B" w:rsidRPr="00D80A8B" w:rsidRDefault="00D80A8B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80A8B" w:rsidRPr="00D80A8B" w:rsidRDefault="002D2D76" w:rsidP="00D80A8B">
      <w:pPr>
        <w:spacing w:after="0" w:line="240" w:lineRule="auto"/>
        <w:jc w:val="center"/>
        <w:rPr>
          <w:rFonts w:ascii="Times New Roman" w:eastAsia="Calibri" w:hAnsi="Times New Roman" w:cs="Times New Roman"/>
          <w:color w:val="7030A0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12E37E" wp14:editId="38AE353C">
                <wp:simplePos x="0" y="0"/>
                <wp:positionH relativeFrom="column">
                  <wp:posOffset>2264979</wp:posOffset>
                </wp:positionH>
                <wp:positionV relativeFrom="paragraph">
                  <wp:posOffset>337967</wp:posOffset>
                </wp:positionV>
                <wp:extent cx="257810" cy="319315"/>
                <wp:effectExtent l="0" t="0" r="8890" b="5080"/>
                <wp:wrapNone/>
                <wp:docPr id="28" name="Polje z besedilom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" cy="3193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D76" w:rsidRPr="002D2D76" w:rsidRDefault="002D2D7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26"/>
                              </w:rPr>
                            </w:pPr>
                            <w:r w:rsidRPr="002D2D76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26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olje z besedilom 28" o:spid="_x0000_s1027" type="#_x0000_t202" style="position:absolute;left:0;text-align:left;margin-left:178.35pt;margin-top:26.6pt;width:20.3pt;height:25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" fillcolor="white [3201]" stroked="f" strokeweight=".5pt">
                <v:textbox>
                  <w:txbxContent>
                    <w:p w:rsidR="002D2D76" w:rsidRPr="002D2D76" w:rsidRDefault="002D2D76">
                      <w:pPr>
                        <w:rPr>
                          <w:rFonts w:ascii="Times New Roman" w:hAnsi="Times New Roman" w:cs="Times New Roman"/>
                          <w:b/>
                          <w:sz w:val="32"/>
                          <w:szCs w:val="26"/>
                        </w:rPr>
                      </w:pPr>
                      <w:r w:rsidRPr="002D2D76">
                        <w:rPr>
                          <w:rFonts w:ascii="Times New Roman" w:hAnsi="Times New Roman" w:cs="Times New Roman"/>
                          <w:b/>
                          <w:sz w:val="32"/>
                          <w:szCs w:val="2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915A57F" wp14:editId="4E7AEE40">
                <wp:simplePos x="0" y="0"/>
                <wp:positionH relativeFrom="column">
                  <wp:posOffset>3511550</wp:posOffset>
                </wp:positionH>
                <wp:positionV relativeFrom="paragraph">
                  <wp:posOffset>473710</wp:posOffset>
                </wp:positionV>
                <wp:extent cx="302260" cy="474980"/>
                <wp:effectExtent l="0" t="0" r="2540" b="1270"/>
                <wp:wrapNone/>
                <wp:docPr id="27" name="Polje z besedilom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" cy="474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D76" w:rsidRPr="002D2D76" w:rsidRDefault="002D2D76" w:rsidP="002D2D7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b/>
                                <w:sz w:val="52"/>
                              </w:rPr>
                            </w:pPr>
                            <w:r w:rsidRPr="002D2D76">
                              <w:rPr>
                                <w:rFonts w:ascii="Times New Roman" w:hAnsi="Times New Roman" w:cs="Times New Roman"/>
                                <w:b/>
                                <w:sz w:val="52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olje z besedilom 27" o:spid="_x0000_s1028" type="#_x0000_t202" style="position:absolute;left:0;text-align:left;margin-left:276.5pt;margin-top:37.3pt;width:23.8pt;height:37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" fillcolor="white [3201]" stroked="f" strokeweight=".5pt">
                <v:textbox>
                  <w:txbxContent>
                    <w:p w:rsidR="002D2D76" w:rsidRPr="002D2D76" w:rsidRDefault="002D2D76" w:rsidP="002D2D7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b/>
                          <w:sz w:val="52"/>
                        </w:rPr>
                      </w:pPr>
                      <w:r w:rsidRPr="002D2D76">
                        <w:rPr>
                          <w:rFonts w:ascii="Times New Roman" w:hAnsi="Times New Roman" w:cs="Times New Roman"/>
                          <w:b/>
                          <w:sz w:val="5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611630</wp:posOffset>
                </wp:positionH>
                <wp:positionV relativeFrom="paragraph">
                  <wp:posOffset>403068</wp:posOffset>
                </wp:positionV>
                <wp:extent cx="294198" cy="254441"/>
                <wp:effectExtent l="0" t="0" r="0" b="0"/>
                <wp:wrapNone/>
                <wp:docPr id="25" name="Pravokotnik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198" cy="2544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Pravokotnik 25" o:spid="_x0000_s1026" style="position:absolute;margin-left:126.9pt;margin-top:31.75pt;width:23.15pt;height:20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" fillcolor="white [3212]" stroked="f" strokeweight="2pt"/>
            </w:pict>
          </mc:Fallback>
        </mc:AlternateContent>
      </w:r>
      <w:r w:rsidR="007A5A1E" w:rsidRPr="00D80A8B">
        <w:rPr>
          <w:rFonts w:ascii="Times New Roman" w:eastAsia="Calibri" w:hAnsi="Times New Roman" w:cs="Times New Roman"/>
          <w:sz w:val="24"/>
          <w:szCs w:val="24"/>
        </w:rPr>
        <w:object w:dxaOrig="3150" w:dyaOrig="1800">
          <v:shape id="_x0000_i1473" type="#_x0000_t75" style="width:176.25pt;height:100.5pt" o:ole="">
            <v:imagedata r:id="rId19" o:title=""/>
          </v:shape>
          <o:OLEObject Type="Embed" ProgID="PBrush" ShapeID="_x0000_i1473" DrawAspect="Content" ObjectID="_1649083930" r:id="rId20"/>
        </w:object>
      </w:r>
    </w:p>
    <w:p w:rsidR="00D80A8B" w:rsidRPr="00D80A8B" w:rsidRDefault="00D80A8B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80A8B" w:rsidRDefault="00D80A8B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11E92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el neke količine izračunamo tako, da vrednost celote delimo z imenovalcem ulomka in nato dobljeni koli</w:t>
      </w:r>
      <w:r w:rsidR="00A306F7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čnik pomnožimo s števcem ulomka</w:t>
      </w:r>
      <w:r w:rsidR="00A306F7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657A8" w:rsidRDefault="00B657A8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E393AA" wp14:editId="71A4DCB0">
                <wp:simplePos x="0" y="0"/>
                <wp:positionH relativeFrom="column">
                  <wp:posOffset>62107</wp:posOffset>
                </wp:positionH>
                <wp:positionV relativeFrom="paragraph">
                  <wp:posOffset>129705</wp:posOffset>
                </wp:positionV>
                <wp:extent cx="178130" cy="563492"/>
                <wp:effectExtent l="19050" t="0" r="12700" b="46355"/>
                <wp:wrapNone/>
                <wp:docPr id="29" name="Puščica do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130" cy="56349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Puščica dol 29" o:spid="_x0000_s1026" type="#_x0000_t67" style="position:absolute;margin-left:4.9pt;margin-top:10.2pt;width:14.05pt;height:44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" adj="18186" fillcolor="#4f81bd [3204]" strokecolor="#243f60 [1604]" strokeweight="2pt"/>
            </w:pict>
          </mc:Fallback>
        </mc:AlternateContent>
      </w:r>
    </w:p>
    <w:p w:rsidR="00B657A8" w:rsidRDefault="00B657A8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657A8" w:rsidRDefault="00B657A8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657A8" w:rsidRDefault="00B657A8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12A15" w:rsidRDefault="00B657A8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( to smo razložili prejšnjo uro</w:t>
      </w:r>
      <w:r>
        <w:rPr>
          <w:rFonts w:ascii="Times New Roman" w:eastAsia="Calibri" w:hAnsi="Times New Roman" w:cs="Times New Roman"/>
          <w:sz w:val="24"/>
          <w:szCs w:val="24"/>
        </w:rPr>
        <w:t>)</w:t>
      </w:r>
    </w:p>
    <w:p w:rsidR="00E12A15" w:rsidRDefault="00E12A15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sl-SI"/>
        </w:rPr>
        <w:drawing>
          <wp:inline distT="0" distB="0" distL="0" distR="0" wp14:anchorId="394E0F3F">
            <wp:extent cx="2795238" cy="1296063"/>
            <wp:effectExtent l="0" t="0" r="5715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08" cy="12975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2A15" w:rsidRDefault="00E12A15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12A15" w:rsidRP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  <w:r>
        <w:rPr>
          <w:rFonts w:ascii="Arial" w:hAnsi="Arial" w:cs="Arial"/>
          <w:b/>
          <w:bCs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581743</wp:posOffset>
                </wp:positionH>
                <wp:positionV relativeFrom="paragraph">
                  <wp:posOffset>93980</wp:posOffset>
                </wp:positionV>
                <wp:extent cx="3021496" cy="2011100"/>
                <wp:effectExtent l="0" t="0" r="26670" b="27305"/>
                <wp:wrapNone/>
                <wp:docPr id="11" name="Prostoročn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1496" cy="2011100"/>
                        </a:xfrm>
                        <a:custGeom>
                          <a:avLst/>
                          <a:gdLst>
                            <a:gd name="connsiteX0" fmla="*/ 3078712 w 3078712"/>
                            <a:gd name="connsiteY0" fmla="*/ 1940118 h 1940118"/>
                            <a:gd name="connsiteX1" fmla="*/ 33362 w 3078712"/>
                            <a:gd name="connsiteY1" fmla="*/ 755374 h 1940118"/>
                            <a:gd name="connsiteX2" fmla="*/ 33362 w 3078712"/>
                            <a:gd name="connsiteY2" fmla="*/ 755374 h 1940118"/>
                            <a:gd name="connsiteX3" fmla="*/ 41314 w 3078712"/>
                            <a:gd name="connsiteY3" fmla="*/ 644056 h 1940118"/>
                            <a:gd name="connsiteX4" fmla="*/ 566100 w 3078712"/>
                            <a:gd name="connsiteY4" fmla="*/ 0 h 1940118"/>
                            <a:gd name="connsiteX5" fmla="*/ 566100 w 3078712"/>
                            <a:gd name="connsiteY5" fmla="*/ 0 h 19401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078712" h="1940118">
                              <a:moveTo>
                                <a:pt x="3078712" y="1940118"/>
                              </a:moveTo>
                              <a:lnTo>
                                <a:pt x="33362" y="755374"/>
                              </a:lnTo>
                              <a:lnTo>
                                <a:pt x="33362" y="755374"/>
                              </a:lnTo>
                              <a:cubicBezTo>
                                <a:pt x="34687" y="736821"/>
                                <a:pt x="-47476" y="769952"/>
                                <a:pt x="41314" y="644056"/>
                              </a:cubicBezTo>
                              <a:cubicBezTo>
                                <a:pt x="130104" y="518160"/>
                                <a:pt x="566100" y="0"/>
                                <a:pt x="566100" y="0"/>
                              </a:cubicBezTo>
                              <a:lnTo>
                                <a:pt x="566100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11" o:spid="_x0000_s1026" style="position:absolute;margin-left:-45.8pt;margin-top:7.4pt;width:237.9pt;height:158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78712,1940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" path="m3078712,1940118l33362,755374r,c34687,736821,-47476,769952,41314,644056,130104,518160,566100,,566100,r,e" filled="f" strokecolor="#bc4542 [3045]">
                <v:path arrowok="t" o:connecttype="custom" o:connectlocs="3021496,2011100;32742,783010;32742,783010;40546,667620;555579,0;555579,0" o:connectangles="0,0,0,0,0,0"/>
              </v:shape>
            </w:pict>
          </mc:Fallback>
        </mc:AlternateContent>
      </w:r>
      <w:r w:rsidRPr="00E12A15">
        <w:rPr>
          <w:rFonts w:ascii="Arial" w:hAnsi="Arial" w:cs="Arial"/>
          <w:b/>
          <w:bCs/>
          <w:color w:val="FF0000"/>
          <w:sz w:val="22"/>
          <w:szCs w:val="22"/>
        </w:rPr>
        <w:t>Imenovalec</w:t>
      </w:r>
      <w:r w:rsidRPr="00E12A15">
        <w:rPr>
          <w:rFonts w:ascii="Arial" w:hAnsi="Arial" w:cs="Arial"/>
          <w:color w:val="FF0000"/>
          <w:sz w:val="22"/>
          <w:szCs w:val="22"/>
        </w:rPr>
        <w:t> </w:t>
      </w:r>
      <w:r w:rsidRPr="00E12A15">
        <w:rPr>
          <w:rFonts w:ascii="Arial" w:hAnsi="Arial" w:cs="Arial"/>
          <w:color w:val="222222"/>
          <w:sz w:val="22"/>
          <w:szCs w:val="22"/>
        </w:rPr>
        <w:t>(spodnje število) nam pove, na koliko enakih delov je razdeljena celota.</w:t>
      </w:r>
    </w:p>
    <w:p w:rsidR="00E12A15" w:rsidRP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</w:p>
    <w:p w:rsidR="00E12A15" w:rsidRP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  <w:r>
        <w:rPr>
          <w:rFonts w:ascii="Arial" w:hAnsi="Arial" w:cs="Arial"/>
          <w:b/>
          <w:bCs/>
          <w:noProof/>
          <w:color w:val="00B05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10181</wp:posOffset>
                </wp:positionH>
                <wp:positionV relativeFrom="paragraph">
                  <wp:posOffset>74984</wp:posOffset>
                </wp:positionV>
                <wp:extent cx="3309101" cy="1614115"/>
                <wp:effectExtent l="0" t="0" r="24765" b="24765"/>
                <wp:wrapNone/>
                <wp:docPr id="9" name="Prostoročn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9101" cy="1614115"/>
                        </a:xfrm>
                        <a:custGeom>
                          <a:avLst/>
                          <a:gdLst>
                            <a:gd name="connsiteX0" fmla="*/ 3309101 w 3309101"/>
                            <a:gd name="connsiteY0" fmla="*/ 1502797 h 1502797"/>
                            <a:gd name="connsiteX1" fmla="*/ 152433 w 3309101"/>
                            <a:gd name="connsiteY1" fmla="*/ 500932 h 1502797"/>
                            <a:gd name="connsiteX2" fmla="*/ 462534 w 3309101"/>
                            <a:gd name="connsiteY2" fmla="*/ 0 h 1502797"/>
                            <a:gd name="connsiteX3" fmla="*/ 462534 w 3309101"/>
                            <a:gd name="connsiteY3" fmla="*/ 0 h 15027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309101" h="1502797">
                              <a:moveTo>
                                <a:pt x="3309101" y="1502797"/>
                              </a:moveTo>
                              <a:cubicBezTo>
                                <a:pt x="1967981" y="1127097"/>
                                <a:pt x="626861" y="751398"/>
                                <a:pt x="152433" y="500932"/>
                              </a:cubicBezTo>
                              <a:cubicBezTo>
                                <a:pt x="-321995" y="250466"/>
                                <a:pt x="462534" y="0"/>
                                <a:pt x="462534" y="0"/>
                              </a:cubicBezTo>
                              <a:lnTo>
                                <a:pt x="462534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accent5"/>
                        </a:lnRef>
                        <a:fillRef idx="0">
                          <a:schemeClr val="accent5"/>
                        </a:fillRef>
                        <a:effectRef idx="0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9" o:spid="_x0000_s1026" style="position:absolute;margin-left:-40.15pt;margin-top:5.9pt;width:260.55pt;height:127.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309101,1502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" path="m3309101,1502797c1967981,1127097,626861,751398,152433,500932,-321995,250466,462534,,462534,r,e" filled="f" strokecolor="#40a7c2 [3048]">
                <v:path arrowok="t" o:connecttype="custom" o:connectlocs="3309101,1614115;152433,538038;462534,0;462534,0" o:connectangles="0,0,0,0"/>
              </v:shape>
            </w:pict>
          </mc:Fallback>
        </mc:AlternateContent>
      </w:r>
      <w:r w:rsidRPr="00E12A15">
        <w:rPr>
          <w:rFonts w:ascii="Arial" w:hAnsi="Arial" w:cs="Arial"/>
          <w:b/>
          <w:bCs/>
          <w:color w:val="00B050"/>
          <w:sz w:val="22"/>
          <w:szCs w:val="22"/>
        </w:rPr>
        <w:t>Števec</w:t>
      </w:r>
      <w:r w:rsidRPr="00E12A15">
        <w:rPr>
          <w:rFonts w:ascii="Arial" w:hAnsi="Arial" w:cs="Arial"/>
          <w:color w:val="222222"/>
          <w:sz w:val="22"/>
          <w:szCs w:val="22"/>
        </w:rPr>
        <w:t> (zgornje število) nam pove, koliko delov opazujemo.</w:t>
      </w:r>
    </w:p>
    <w:p w:rsidR="00E12A15" w:rsidRP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</w:p>
    <w:p w:rsidR="00E12A15" w:rsidRP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bCs/>
          <w:color w:val="222222"/>
          <w:sz w:val="22"/>
          <w:szCs w:val="22"/>
        </w:rPr>
      </w:pPr>
      <w:r>
        <w:rPr>
          <w:rFonts w:ascii="Arial" w:hAnsi="Arial" w:cs="Arial"/>
          <w:noProof/>
          <w:color w:val="22222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12532</wp:posOffset>
                </wp:positionH>
                <wp:positionV relativeFrom="paragraph">
                  <wp:posOffset>151406</wp:posOffset>
                </wp:positionV>
                <wp:extent cx="1192696" cy="1176793"/>
                <wp:effectExtent l="0" t="0" r="26670" b="23495"/>
                <wp:wrapNone/>
                <wp:docPr id="14" name="Prostoročn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696" cy="1176793"/>
                        </a:xfrm>
                        <a:custGeom>
                          <a:avLst/>
                          <a:gdLst>
                            <a:gd name="connsiteX0" fmla="*/ 1192696 w 1192696"/>
                            <a:gd name="connsiteY0" fmla="*/ 0 h 1025718"/>
                            <a:gd name="connsiteX1" fmla="*/ 0 w 1192696"/>
                            <a:gd name="connsiteY1" fmla="*/ 1025718 h 1025718"/>
                            <a:gd name="connsiteX2" fmla="*/ 0 w 1192696"/>
                            <a:gd name="connsiteY2" fmla="*/ 1025718 h 10257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192696" h="1025718">
                              <a:moveTo>
                                <a:pt x="1192696" y="0"/>
                              </a:moveTo>
                              <a:lnTo>
                                <a:pt x="0" y="1025718"/>
                              </a:lnTo>
                              <a:lnTo>
                                <a:pt x="0" y="1025718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14" o:spid="_x0000_s1026" style="position:absolute;margin-left:182.1pt;margin-top:11.9pt;width:93.9pt;height:92.6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192696,1025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" path="m1192696,l,1025718r,e" filled="f" strokecolor="#243f60 [1604]" strokeweight="2pt">
                <v:path arrowok="t" o:connecttype="custom" o:connectlocs="1192696,0;0,1176793;0,1176793" o:connectangles="0,0,0"/>
              </v:shape>
            </w:pict>
          </mc:Fallback>
        </mc:AlternateContent>
      </w:r>
      <w:r w:rsidRPr="00E12A15">
        <w:rPr>
          <w:rFonts w:ascii="Arial" w:hAnsi="Arial" w:cs="Arial"/>
          <w:color w:val="222222"/>
          <w:sz w:val="22"/>
          <w:szCs w:val="22"/>
        </w:rPr>
        <w:t>Števec in imenovalec sta v zapisu ulomka ločena z </w:t>
      </w:r>
      <w:r w:rsidRPr="00E12A15">
        <w:rPr>
          <w:rFonts w:ascii="Arial" w:hAnsi="Arial" w:cs="Arial"/>
          <w:b/>
          <w:bCs/>
          <w:color w:val="FF0000"/>
          <w:sz w:val="22"/>
          <w:szCs w:val="22"/>
        </w:rPr>
        <w:t>ulomkovo črto</w:t>
      </w:r>
      <w:r>
        <w:rPr>
          <w:rFonts w:ascii="Arial" w:hAnsi="Arial" w:cs="Arial"/>
          <w:b/>
          <w:bCs/>
          <w:color w:val="FF0000"/>
          <w:sz w:val="22"/>
          <w:szCs w:val="22"/>
        </w:rPr>
        <w:t xml:space="preserve"> (</w:t>
      </w:r>
      <w:r w:rsidRPr="00E12A15">
        <w:rPr>
          <w:rFonts w:ascii="Arial" w:hAnsi="Arial" w:cs="Arial"/>
          <w:bCs/>
          <w:color w:val="FF0000"/>
          <w:sz w:val="22"/>
          <w:szCs w:val="22"/>
        </w:rPr>
        <w:t>ulomkova črta pomeni deljeno)</w:t>
      </w:r>
      <w:r w:rsidRPr="00E12A15">
        <w:rPr>
          <w:rFonts w:ascii="Arial" w:hAnsi="Arial" w:cs="Arial"/>
          <w:bCs/>
          <w:color w:val="222222"/>
          <w:sz w:val="22"/>
          <w:szCs w:val="22"/>
        </w:rPr>
        <w:t>.</w:t>
      </w:r>
    </w:p>
    <w:p w:rsidR="00E12A15" w:rsidRDefault="00E12A15" w:rsidP="00E12A15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</w:rPr>
      </w:pPr>
    </w:p>
    <w:p w:rsidR="00E12A15" w:rsidRDefault="00E12A15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12A15" w:rsidRPr="00C11E92" w:rsidRDefault="00E12A15" w:rsidP="00D80A8B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80A8B" w:rsidRDefault="00C11E92" w:rsidP="00C11E92">
      <w:pPr>
        <w:pStyle w:val="MTDisplayEquation"/>
        <w:numPr>
          <w:ilvl w:val="0"/>
          <w:numId w:val="0"/>
        </w:numPr>
        <w:ind w:left="360"/>
      </w:pPr>
      <w:r>
        <w:tab/>
      </w:r>
    </w:p>
    <w:p w:rsidR="00690935" w:rsidRDefault="00C11E92">
      <w:pPr>
        <w:rPr>
          <w:rFonts w:cstheme="minorHAnsi"/>
          <w:b/>
          <w:sz w:val="40"/>
          <w:szCs w:val="40"/>
        </w:rPr>
      </w:pPr>
      <w:r w:rsidRPr="00C11E92">
        <w:rPr>
          <w:b/>
          <w:position w:val="-24"/>
          <w:sz w:val="40"/>
          <w:szCs w:val="40"/>
        </w:rPr>
        <w:object w:dxaOrig="220" w:dyaOrig="620">
          <v:shape id="_x0000_i1394" type="#_x0000_t75" style="width:14.95pt;height:41.15pt" o:ole="">
            <v:imagedata r:id="rId15" o:title=""/>
          </v:shape>
          <o:OLEObject Type="Embed" ProgID="Equation.DSMT4" ShapeID="_x0000_i1394" DrawAspect="Content" ObjectID="_1649083931" r:id="rId22"/>
        </w:object>
      </w:r>
      <w:r w:rsidRPr="00C11E92">
        <w:rPr>
          <w:b/>
          <w:sz w:val="40"/>
          <w:szCs w:val="40"/>
        </w:rPr>
        <w:t xml:space="preserve"> od 15 = 3, ker je 15 </w:t>
      </w:r>
      <w:r w:rsidRPr="00C11E92">
        <w:rPr>
          <w:rFonts w:cstheme="minorHAnsi"/>
          <w:b/>
          <w:sz w:val="40"/>
          <w:szCs w:val="40"/>
        </w:rPr>
        <w:t xml:space="preserve">: </w:t>
      </w:r>
      <w:r w:rsidRPr="00E12A15">
        <w:rPr>
          <w:rFonts w:cstheme="minorHAnsi"/>
          <w:b/>
          <w:color w:val="FF0000"/>
          <w:sz w:val="40"/>
          <w:szCs w:val="40"/>
        </w:rPr>
        <w:t>5</w:t>
      </w:r>
      <w:r w:rsidRPr="00C11E92">
        <w:rPr>
          <w:rFonts w:cstheme="minorHAnsi"/>
          <w:b/>
          <w:sz w:val="40"/>
          <w:szCs w:val="40"/>
        </w:rPr>
        <w:t xml:space="preserve"> · </w:t>
      </w:r>
      <w:r w:rsidRPr="00E12A15">
        <w:rPr>
          <w:rFonts w:cstheme="minorHAnsi"/>
          <w:b/>
          <w:color w:val="00B050"/>
          <w:sz w:val="40"/>
          <w:szCs w:val="40"/>
        </w:rPr>
        <w:t>1</w:t>
      </w:r>
      <w:r w:rsidRPr="00C11E92">
        <w:rPr>
          <w:rFonts w:cstheme="minorHAnsi"/>
          <w:b/>
          <w:sz w:val="40"/>
          <w:szCs w:val="40"/>
        </w:rPr>
        <w:t xml:space="preserve"> = 3 ∙ </w:t>
      </w:r>
      <w:r w:rsidRPr="00E12A15">
        <w:rPr>
          <w:rFonts w:cstheme="minorHAnsi"/>
          <w:b/>
          <w:color w:val="00B050"/>
          <w:sz w:val="40"/>
          <w:szCs w:val="40"/>
        </w:rPr>
        <w:t>1</w:t>
      </w:r>
      <w:r w:rsidRPr="00C11E92">
        <w:rPr>
          <w:rFonts w:cstheme="minorHAnsi"/>
          <w:b/>
          <w:sz w:val="40"/>
          <w:szCs w:val="40"/>
        </w:rPr>
        <w:t xml:space="preserve"> = 3</w:t>
      </w:r>
    </w:p>
    <w:p w:rsidR="00C11E92" w:rsidRPr="00C11E92" w:rsidRDefault="00C11E92">
      <w:pPr>
        <w:rPr>
          <w:rFonts w:cstheme="minorHAnsi"/>
        </w:rPr>
      </w:pPr>
      <w:r w:rsidRPr="00C11E92">
        <w:rPr>
          <w:rFonts w:cstheme="minorHAnsi"/>
        </w:rPr>
        <w:t>Odgovor je:</w:t>
      </w:r>
    </w:p>
    <w:p w:rsidR="00C11E92" w:rsidRDefault="00C11E92">
      <w:pPr>
        <w:rPr>
          <w:rFonts w:cstheme="minorHAnsi"/>
        </w:rPr>
      </w:pPr>
      <w:r w:rsidRPr="00C11E92">
        <w:rPr>
          <w:rFonts w:cstheme="minorHAnsi"/>
        </w:rPr>
        <w:t>Za pecivo bodo porabili 3 jabolka.</w:t>
      </w:r>
    </w:p>
    <w:p w:rsidR="00C11E92" w:rsidRDefault="009679F2">
      <w:pPr>
        <w:rPr>
          <w:rFonts w:cstheme="minorHAnsi"/>
        </w:rPr>
      </w:pPr>
      <w:r>
        <w:rPr>
          <w:rFonts w:cstheme="minorHAnsi"/>
          <w:noProof/>
          <w:lang w:eastAsia="sl-SI"/>
        </w:rPr>
        <w:drawing>
          <wp:inline distT="0" distB="0" distL="0" distR="0" wp14:anchorId="5EC02253">
            <wp:extent cx="859790" cy="859790"/>
            <wp:effectExtent l="0" t="0" r="0" b="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859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noProof/>
          <w:lang w:eastAsia="sl-SI"/>
        </w:rPr>
        <w:drawing>
          <wp:inline distT="0" distB="0" distL="0" distR="0" wp14:anchorId="44F05988">
            <wp:extent cx="810895" cy="810895"/>
            <wp:effectExtent l="0" t="0" r="0" b="0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11E92" w:rsidRDefault="009679F2">
      <w:pPr>
        <w:rPr>
          <w:noProof/>
          <w:lang w:eastAsia="sl-SI"/>
        </w:rPr>
      </w:pPr>
      <w:r>
        <w:t>Sedaj pa odpri SDZ2 in reši naloge na strani 76 in 77.</w:t>
      </w:r>
    </w:p>
    <w:p w:rsidR="009679F2" w:rsidRDefault="009679F2">
      <w:r>
        <w:rPr>
          <w:noProof/>
          <w:lang w:eastAsia="sl-SI"/>
        </w:rPr>
        <w:drawing>
          <wp:inline distT="0" distB="0" distL="0" distR="0" wp14:anchorId="0A5A26E6">
            <wp:extent cx="865505" cy="865505"/>
            <wp:effectExtent l="0" t="0" r="0" b="0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505" cy="865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657A8" w:rsidRPr="00B657A8" w:rsidRDefault="00B657A8">
      <w:pPr>
        <w:rPr>
          <w:sz w:val="20"/>
          <w:szCs w:val="20"/>
        </w:rPr>
      </w:pPr>
      <w:r w:rsidRPr="00B657A8">
        <w:rPr>
          <w:sz w:val="20"/>
          <w:szCs w:val="20"/>
        </w:rPr>
        <w:t>(pošlji mi)</w:t>
      </w:r>
    </w:p>
    <w:p w:rsidR="009679F2" w:rsidRPr="009679F2" w:rsidRDefault="009679F2" w:rsidP="009679F2">
      <w:proofErr w:type="spellStart"/>
      <w:r w:rsidRPr="009679F2">
        <w:t>Samovrednotenje</w:t>
      </w:r>
      <w:proofErr w:type="spellEnd"/>
      <w:r w:rsidRPr="009679F2">
        <w:t xml:space="preserve"> </w:t>
      </w:r>
      <w:r w:rsidR="00B657A8">
        <w:t xml:space="preserve">                         Ime in priimek:_________________________________________</w:t>
      </w:r>
      <w:bookmarkStart w:id="0" w:name="_GoBack"/>
      <w:bookmarkEnd w:id="0"/>
    </w:p>
    <w:tbl>
      <w:tblPr>
        <w:tblStyle w:val="Tabelamrea1"/>
        <w:tblW w:w="0" w:type="auto"/>
        <w:tblLook w:val="04A0" w:firstRow="1" w:lastRow="0" w:firstColumn="1" w:lastColumn="0" w:noHBand="0" w:noVBand="1"/>
      </w:tblPr>
      <w:tblGrid>
        <w:gridCol w:w="9212"/>
      </w:tblGrid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>Kaj mi je bilo v tem poglavju še posebej všeč?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 xml:space="preserve"> Kaj se mi je zdelo zahtevno?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>Kaj mi je bilo še posebej dragoceno?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>Kaj mi je zelo uspelo in kaj bom še ponovil/a?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 xml:space="preserve">Kaj mi ni bilo všeč? 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 xml:space="preserve">Kako bi to spremenila/a? </w:t>
            </w:r>
          </w:p>
          <w:p w:rsidR="009679F2" w:rsidRPr="009679F2" w:rsidRDefault="009679F2" w:rsidP="009679F2"/>
        </w:tc>
      </w:tr>
      <w:tr w:rsidR="009679F2" w:rsidRPr="009679F2" w:rsidTr="005E59B0">
        <w:tc>
          <w:tcPr>
            <w:tcW w:w="9212" w:type="dxa"/>
          </w:tcPr>
          <w:p w:rsidR="009679F2" w:rsidRPr="009679F2" w:rsidRDefault="009679F2" w:rsidP="009679F2">
            <w:r w:rsidRPr="009679F2">
              <w:t>Kaj bi želel/a sporočiti učiteljici?</w:t>
            </w:r>
          </w:p>
          <w:p w:rsidR="009679F2" w:rsidRPr="009679F2" w:rsidRDefault="009679F2" w:rsidP="009679F2"/>
        </w:tc>
      </w:tr>
    </w:tbl>
    <w:p w:rsidR="009679F2" w:rsidRPr="00C11E92" w:rsidRDefault="009679F2">
      <w:r>
        <w:rPr>
          <w:noProof/>
          <w:lang w:eastAsia="sl-SI"/>
        </w:rPr>
        <w:drawing>
          <wp:inline distT="0" distB="0" distL="0" distR="0" wp14:anchorId="7B104C7D">
            <wp:extent cx="804545" cy="804545"/>
            <wp:effectExtent l="0" t="0" r="0" b="0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R="009679F2" w:rsidRPr="00C11E9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B4BE7"/>
    <w:multiLevelType w:val="hybridMultilevel"/>
    <w:tmpl w:val="8B34D74A"/>
    <w:lvl w:ilvl="0" w:tplc="D3B096AA">
      <w:start w:val="1"/>
      <w:numFmt w:val="bullet"/>
      <w:pStyle w:val="MTDisplayEquation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0935"/>
    <w:rsid w:val="001C4695"/>
    <w:rsid w:val="002D2D76"/>
    <w:rsid w:val="00335080"/>
    <w:rsid w:val="004F1371"/>
    <w:rsid w:val="00690935"/>
    <w:rsid w:val="00794DD3"/>
    <w:rsid w:val="007A5A1E"/>
    <w:rsid w:val="00873246"/>
    <w:rsid w:val="00876168"/>
    <w:rsid w:val="008962BF"/>
    <w:rsid w:val="009679F2"/>
    <w:rsid w:val="00A306F7"/>
    <w:rsid w:val="00A90388"/>
    <w:rsid w:val="00AD1B36"/>
    <w:rsid w:val="00B657A8"/>
    <w:rsid w:val="00C06E94"/>
    <w:rsid w:val="00C11E92"/>
    <w:rsid w:val="00CB4598"/>
    <w:rsid w:val="00CD5132"/>
    <w:rsid w:val="00D80A8B"/>
    <w:rsid w:val="00DD4404"/>
    <w:rsid w:val="00DF1FD6"/>
    <w:rsid w:val="00E12A15"/>
    <w:rsid w:val="00E3097E"/>
    <w:rsid w:val="00EC5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90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90935"/>
    <w:rPr>
      <w:rFonts w:ascii="Tahoma" w:hAnsi="Tahoma" w:cs="Tahoma"/>
      <w:sz w:val="16"/>
      <w:szCs w:val="16"/>
    </w:rPr>
  </w:style>
  <w:style w:type="table" w:styleId="Tabelamrea">
    <w:name w:val="Table Grid"/>
    <w:basedOn w:val="Navadnatabela"/>
    <w:uiPriority w:val="39"/>
    <w:rsid w:val="00D80A8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avaden"/>
    <w:next w:val="Navaden"/>
    <w:link w:val="MTDisplayEquationZnak"/>
    <w:rsid w:val="00CB4598"/>
    <w:pPr>
      <w:numPr>
        <w:numId w:val="1"/>
      </w:numPr>
      <w:tabs>
        <w:tab w:val="center" w:pos="4720"/>
        <w:tab w:val="right" w:pos="908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Privzetapisavaodstavka"/>
    <w:link w:val="MTDisplayEquation"/>
    <w:rsid w:val="00CB4598"/>
    <w:rPr>
      <w:rFonts w:ascii="Times New Roman" w:eastAsia="Calibri" w:hAnsi="Times New Roman" w:cs="Times New Roman"/>
      <w:sz w:val="24"/>
      <w:szCs w:val="24"/>
    </w:rPr>
  </w:style>
  <w:style w:type="paragraph" w:styleId="Navadensplet">
    <w:name w:val="Normal (Web)"/>
    <w:basedOn w:val="Navaden"/>
    <w:uiPriority w:val="99"/>
    <w:semiHidden/>
    <w:unhideWhenUsed/>
    <w:rsid w:val="00E12A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table" w:customStyle="1" w:styleId="Tabelamrea1">
    <w:name w:val="Tabela – mreža1"/>
    <w:basedOn w:val="Navadnatabela"/>
    <w:next w:val="Tabelamrea"/>
    <w:uiPriority w:val="59"/>
    <w:rsid w:val="009679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Besediloograde">
    <w:name w:val="Placeholder Text"/>
    <w:basedOn w:val="Privzetapisavaodstavka"/>
    <w:uiPriority w:val="99"/>
    <w:semiHidden/>
    <w:rsid w:val="007A5A1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90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90935"/>
    <w:rPr>
      <w:rFonts w:ascii="Tahoma" w:hAnsi="Tahoma" w:cs="Tahoma"/>
      <w:sz w:val="16"/>
      <w:szCs w:val="16"/>
    </w:rPr>
  </w:style>
  <w:style w:type="table" w:styleId="Tabelamrea">
    <w:name w:val="Table Grid"/>
    <w:basedOn w:val="Navadnatabela"/>
    <w:uiPriority w:val="39"/>
    <w:rsid w:val="00D80A8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avaden"/>
    <w:next w:val="Navaden"/>
    <w:link w:val="MTDisplayEquationZnak"/>
    <w:rsid w:val="00CB4598"/>
    <w:pPr>
      <w:numPr>
        <w:numId w:val="1"/>
      </w:numPr>
      <w:tabs>
        <w:tab w:val="center" w:pos="4720"/>
        <w:tab w:val="right" w:pos="908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Privzetapisavaodstavka"/>
    <w:link w:val="MTDisplayEquation"/>
    <w:rsid w:val="00CB4598"/>
    <w:rPr>
      <w:rFonts w:ascii="Times New Roman" w:eastAsia="Calibri" w:hAnsi="Times New Roman" w:cs="Times New Roman"/>
      <w:sz w:val="24"/>
      <w:szCs w:val="24"/>
    </w:rPr>
  </w:style>
  <w:style w:type="paragraph" w:styleId="Navadensplet">
    <w:name w:val="Normal (Web)"/>
    <w:basedOn w:val="Navaden"/>
    <w:uiPriority w:val="99"/>
    <w:semiHidden/>
    <w:unhideWhenUsed/>
    <w:rsid w:val="00E12A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table" w:customStyle="1" w:styleId="Tabelamrea1">
    <w:name w:val="Tabela – mreža1"/>
    <w:basedOn w:val="Navadnatabela"/>
    <w:next w:val="Tabelamrea"/>
    <w:uiPriority w:val="59"/>
    <w:rsid w:val="009679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Besediloograde">
    <w:name w:val="Placeholder Text"/>
    <w:basedOn w:val="Privzetapisavaodstavka"/>
    <w:uiPriority w:val="99"/>
    <w:semiHidden/>
    <w:rsid w:val="007A5A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94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89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95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73865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25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05884">
          <w:marLeft w:val="0"/>
          <w:marRight w:val="0"/>
          <w:marTop w:val="37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3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51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80498">
          <w:marLeft w:val="0"/>
          <w:marRight w:val="0"/>
          <w:marTop w:val="37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1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8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</dc:creator>
  <cp:lastModifiedBy>DOM</cp:lastModifiedBy>
  <cp:revision>2</cp:revision>
  <dcterms:created xsi:type="dcterms:W3CDTF">2020-04-22T15:56:00Z</dcterms:created>
  <dcterms:modified xsi:type="dcterms:W3CDTF">2020-04-22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